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9"/>
  </p:notes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815" autoAdjust="0"/>
    <p:restoredTop sz="86413" autoAdjust="0"/>
  </p:normalViewPr>
  <p:slideViewPr>
    <p:cSldViewPr>
      <p:cViewPr varScale="1">
        <p:scale>
          <a:sx n="90" d="100"/>
          <a:sy n="90" d="100"/>
        </p:scale>
        <p:origin x="1638" y="8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-95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F54F01C-9DAE-4834-B3FA-3D4760BB017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404709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A9C20A67-9360-415D-8A66-BED502C09899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78495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364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48305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426700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786459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587865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195455FB-0CCA-4344-9073-52441C2645F4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78192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pearson_ppt_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292850"/>
            <a:ext cx="1295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</a:rPr>
              <a:t>3.2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1143000 w 96"/>
              <a:gd name="T3" fmla="*/ 0 h 192"/>
              <a:gd name="T4" fmla="*/ 1143000 w 96"/>
              <a:gd name="T5" fmla="*/ 6096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3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715000" y="2268506"/>
            <a:ext cx="2971800" cy="3713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1487957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666FB77A-CE67-40A9-945B-251200CD2367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val="1077399800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C40906E5-C24C-4790-AE21-7B84BA83C02F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val="2216291343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CE90E932-D1B3-4534-813D-FD4EBE5E39C2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val="3268376967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611AF1AB-C2F6-4C2D-A675-8FAD64D2E68D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val="2928262687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3986BFB6-CA82-4812-BE97-DA0F65491B7A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val="231710800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E6DAF540-46D9-4094-8FE8-0834E2370D1A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8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val="356966948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487CA900-6A0F-4284-BBF9-FA441424FECD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val="1567146354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D08BDEBC-B0EE-4876-A910-04FE4D7A43BC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val="1594439869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8667CB26-4B9D-4316-91C7-62ACA1D37795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val="1050847700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C3411FFC-3F1F-41E6-A5CD-496F1593754C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</p:spTree>
    <p:extLst>
      <p:ext uri="{BB962C8B-B14F-4D97-AF65-F5344CB8AC3E}">
        <p14:creationId xmlns:p14="http://schemas.microsoft.com/office/powerpoint/2010/main" val="187073260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 dirty="0"/>
              <a:t>Slide 2.2- </a:t>
            </a:r>
            <a:fld id="{CE7008AD-6ACD-4396-A6D7-C548241CE52C}" type="slidenum">
              <a:rPr lang="en-US" altLang="en-US"/>
              <a:pPr>
                <a:defRPr/>
              </a:pPr>
              <a:t>‹#›</a:t>
            </a:fld>
            <a:endParaRPr lang="en-CA" altLang="en-US" dirty="0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 typeface="Symbol" panose="05050102010706020507" pitchFamily="18" charset="2"/>
              <a:buNone/>
              <a:defRPr sz="1200" smtClean="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90600" y="381000"/>
            <a:ext cx="3200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Determinants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2819400"/>
            <a:ext cx="6019800" cy="68580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</a:rPr>
              <a:t>PROPERTIES OF DETERMINANTS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8687D75-CBF0-427A-BD16-44C9CB0B86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9" y="6009409"/>
            <a:ext cx="4038600" cy="848591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077C97"/>
              </a:buClr>
            </a:pPr>
            <a:r>
              <a:rPr lang="en-US" altLang="en-US" sz="2800" dirty="0">
                <a:latin typeface="Times New Roman" panose="02020603050405020304" pitchFamily="18" charset="0"/>
                <a:ea typeface="+mn-ea"/>
                <a:cs typeface="+mn-cs"/>
              </a:rPr>
              <a:t>PROPERTIES OF DETERMINANTS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9600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solidFill>
                  <a:srgbClr val="077C97"/>
                </a:solidFill>
                <a:latin typeface="Times New Roman" panose="02020603050405020304" pitchFamily="18" charset="0"/>
              </a:rPr>
              <a:t>Theorem</a:t>
            </a:r>
            <a:r>
              <a:rPr lang="en-US" altLang="en-US" sz="2800" b="1" dirty="0">
                <a:solidFill>
                  <a:srgbClr val="077C9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a square matrix.</a:t>
            </a:r>
          </a:p>
          <a:p>
            <a:pPr marL="0" indent="457200" algn="just" eaLnBrk="1" hangingPunct="1">
              <a:spcBef>
                <a:spcPts val="0"/>
              </a:spcBef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multiple of one row of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dded to    another row to produce a matrix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de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de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lvl="1" indent="457200" algn="just" eaLnBrk="1" hangingPunct="1">
              <a:spcBef>
                <a:spcPts val="0"/>
              </a:spcBef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If two rows of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interchanged to produc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de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 de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lvl="1" indent="457200" algn="just" eaLnBrk="1" hangingPunct="1">
              <a:spcBef>
                <a:spcPts val="0"/>
              </a:spcBef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If one row of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multiplied by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produce B, then de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· de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6159" name="Object 30"/>
          <p:cNvGraphicFramePr>
            <a:graphicFrameLocks noChangeAspect="1"/>
          </p:cNvGraphicFramePr>
          <p:nvPr/>
        </p:nvGraphicFramePr>
        <p:xfrm>
          <a:off x="2959100" y="20320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4" imgW="475104" imgH="810471" progId="">
                  <p:embed/>
                </p:oleObj>
              </mc:Choice>
              <mc:Fallback>
                <p:oleObj name="Equation" r:id="rId4" imgW="475104" imgH="810471" progId="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32000"/>
                        <a:ext cx="9144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PROPERTIES OF DETERMINANTS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257800"/>
          </a:xfrm>
        </p:spPr>
        <p:txBody>
          <a:bodyPr/>
          <a:lstStyle/>
          <a:p>
            <a:pPr eaLnBrk="1" hangingPunct="1"/>
            <a:endParaRPr lang="en-US" altLang="en-US" sz="2700" b="1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1  </a:t>
            </a:r>
            <a:r>
              <a:rPr lang="en-US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det </a:t>
            </a:r>
            <a:r>
              <a:rPr lang="en-US" altLang="en-US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ere</a:t>
            </a:r>
          </a:p>
          <a:p>
            <a:pPr marL="0" indent="0" eaLnBrk="1" hangingPunct="1">
              <a:buNone/>
            </a:pPr>
            <a:endParaRPr lang="en-US" altLang="en-US" sz="2700" b="1" dirty="0"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r>
              <a:rPr lang="en-US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e strategy is to reduce </a:t>
            </a:r>
            <a:r>
              <a:rPr lang="en-US" altLang="en-US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echelon form and then to use the fact that the determinant of a triangular matrix is the product of the diagonal entries. The first two row replacements in column 1 do not change the determinant:</a:t>
            </a:r>
          </a:p>
          <a:p>
            <a:pPr eaLnBrk="1" hangingPunct="1"/>
            <a:endParaRPr lang="en-US" altLang="en-US" sz="2700" dirty="0"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4B68B26-476A-4715-A3F4-C86B82D24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459316"/>
              </p:ext>
            </p:extLst>
          </p:nvPr>
        </p:nvGraphicFramePr>
        <p:xfrm>
          <a:off x="5715000" y="1053548"/>
          <a:ext cx="2453220" cy="149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4" imgW="1168200" imgH="711000" progId="Equation.DSMT4">
                  <p:embed/>
                </p:oleObj>
              </mc:Choice>
              <mc:Fallback>
                <p:oleObj name="Equation" r:id="rId4" imgW="1168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1053548"/>
                        <a:ext cx="2453220" cy="149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17C8DA8-730A-40D0-BDF1-67723CE28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42096"/>
              </p:ext>
            </p:extLst>
          </p:nvPr>
        </p:nvGraphicFramePr>
        <p:xfrm>
          <a:off x="944035" y="4724400"/>
          <a:ext cx="59975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6" imgW="2857320" imgH="711000" progId="Equation.DSMT4">
                  <p:embed/>
                </p:oleObj>
              </mc:Choice>
              <mc:Fallback>
                <p:oleObj name="Equation" r:id="rId6" imgW="2857320" imgH="7110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4B68B26-476A-4715-A3F4-C86B82D242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4035" y="4724400"/>
                        <a:ext cx="5997575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17077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PROPERTIES OF DETERMINANTS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95800"/>
          </a:xfrm>
        </p:spPr>
        <p:txBody>
          <a:bodyPr/>
          <a:lstStyle/>
          <a:p>
            <a:pPr eaLnBrk="1" hangingPunct="1"/>
            <a:r>
              <a:rPr lang="en-US" altLang="en-US" sz="2700" dirty="0">
                <a:cs typeface="Times New Roman" panose="02020603050405020304" pitchFamily="18" charset="0"/>
              </a:rPr>
              <a:t>An interchange of rows 2 and 3 reverses the sign of the determinant, so</a:t>
            </a:r>
          </a:p>
          <a:p>
            <a:pPr eaLnBrk="1" hangingPunct="1"/>
            <a:endParaRPr lang="en-US" altLang="en-US" sz="2700" dirty="0"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en-US" sz="2700" dirty="0"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6D34185-6FB6-4B05-B928-BF3469517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164232"/>
              </p:ext>
            </p:extLst>
          </p:nvPr>
        </p:nvGraphicFramePr>
        <p:xfrm>
          <a:off x="914400" y="2687983"/>
          <a:ext cx="5146848" cy="149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4" imgW="2450880" imgH="711000" progId="Equation.DSMT4">
                  <p:embed/>
                </p:oleObj>
              </mc:Choice>
              <mc:Fallback>
                <p:oleObj name="Equation" r:id="rId4" imgW="2450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687983"/>
                        <a:ext cx="5146848" cy="149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5553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PROPERTIES OF DETERMINANTS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458200" cy="5867400"/>
          </a:xfrm>
        </p:spPr>
        <p:txBody>
          <a:bodyPr/>
          <a:lstStyle/>
          <a:p>
            <a:pPr eaLnBrk="1" hangingPunct="1"/>
            <a:r>
              <a:rPr lang="en-US" altLang="en-US" sz="2700" b="1" dirty="0">
                <a:solidFill>
                  <a:srgbClr val="077C9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m 4</a:t>
            </a:r>
            <a:r>
              <a:rPr lang="en-US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square matrix </a:t>
            </a:r>
            <a:r>
              <a:rPr lang="en-US" altLang="en-US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invertible if and only if det </a:t>
            </a:r>
            <a:r>
              <a:rPr lang="en-US" altLang="en-US" sz="2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≠ 0.</a:t>
            </a:r>
          </a:p>
          <a:p>
            <a:pPr eaLnBrk="1" hangingPunct="1"/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3   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det A, where</a:t>
            </a:r>
          </a:p>
          <a:p>
            <a:pPr marL="0" indent="0" eaLnBrk="1" hangingPunct="1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600" b="1" dirty="0">
                <a:cs typeface="Times New Roman" panose="02020603050405020304" pitchFamily="18" charset="0"/>
              </a:rPr>
              <a:t>Solution</a:t>
            </a:r>
            <a:r>
              <a:rPr lang="en-US" altLang="en-US" sz="2600" dirty="0">
                <a:cs typeface="Times New Roman" panose="02020603050405020304" pitchFamily="18" charset="0"/>
              </a:rPr>
              <a:t>   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 2 times row 1 to row 3 to obtain</a:t>
            </a:r>
          </a:p>
          <a:p>
            <a:pPr eaLnBrk="1" hangingPunct="1"/>
            <a:endParaRPr lang="en-US" altLang="en-US" sz="26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6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600" dirty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600" dirty="0">
              <a:cs typeface="Times New Roman" panose="02020603050405020304" pitchFamily="18" charset="0"/>
            </a:endParaRPr>
          </a:p>
          <a:p>
            <a:pPr marL="0" indent="457200" eaLnBrk="1" hangingPunct="1">
              <a:spcBef>
                <a:spcPts val="0"/>
              </a:spcBef>
              <a:buNone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the second and third rows of the second matrix are equal.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1077BBA-5807-45C6-B00A-6717B9A7E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530687"/>
              </p:ext>
            </p:extLst>
          </p:nvPr>
        </p:nvGraphicFramePr>
        <p:xfrm>
          <a:off x="5513112" y="1508760"/>
          <a:ext cx="3173688" cy="192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" imgW="1511280" imgH="914400" progId="Equation.DSMT4">
                  <p:embed/>
                </p:oleObj>
              </mc:Choice>
              <mc:Fallback>
                <p:oleObj name="Equation" r:id="rId4" imgW="1511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3112" y="1508760"/>
                        <a:ext cx="3173688" cy="192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80825B4D-9DFF-41ED-9AF2-644D72D4B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13694"/>
              </p:ext>
            </p:extLst>
          </p:nvPr>
        </p:nvGraphicFramePr>
        <p:xfrm>
          <a:off x="1155700" y="3657600"/>
          <a:ext cx="4452938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6" imgW="2120760" imgH="914400" progId="Equation.DSMT4">
                  <p:embed/>
                </p:oleObj>
              </mc:Choice>
              <mc:Fallback>
                <p:oleObj name="Equation" r:id="rId6" imgW="2120760" imgH="9144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A1077BBA-5807-45C6-B00A-6717B9A7E5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5700" y="3657600"/>
                        <a:ext cx="4452938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4799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64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COLUMN OPER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295400"/>
                <a:ext cx="8458200" cy="5105400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en-US" sz="26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Theorem 5: 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If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is a </a:t>
                </a:r>
                <a:r>
                  <a:rPr lang="en-US" altLang="zh-CN" sz="2600" i="1" dirty="0" err="1">
                    <a:cs typeface="Times New Roman" panose="02020603050405020304" pitchFamily="18" charset="0"/>
                  </a:rPr>
                  <a:t>n×n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matrix, then det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baseline="30000" dirty="0">
                    <a:cs typeface="Times New Roman" panose="02020603050405020304" pitchFamily="18" charset="0"/>
                  </a:rPr>
                  <a:t>T 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= det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.</a:t>
                </a:r>
              </a:p>
              <a:p>
                <a:pPr marL="0" indent="457200" algn="just" eaLnBrk="1" hangingPunct="1">
                  <a:spcBef>
                    <a:spcPts val="0"/>
                  </a:spcBef>
                  <a:buNone/>
                </a:pPr>
                <a:r>
                  <a:rPr lang="en-US" altLang="en-US" sz="2600" b="1" dirty="0">
                    <a:cs typeface="Times New Roman" panose="02020603050405020304" pitchFamily="18" charset="0"/>
                  </a:rPr>
                  <a:t>Proof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: The theorem is obvious for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= 1. Suppose the theorem is true for </a:t>
                </a:r>
                <a:r>
                  <a:rPr lang="en-US" altLang="zh-CN" sz="2600" i="1" dirty="0" err="1">
                    <a:cs typeface="Times New Roman" panose="02020603050405020304" pitchFamily="18" charset="0"/>
                  </a:rPr>
                  <a:t>k×k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determinants and let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k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+ 1. </a:t>
                </a:r>
              </a:p>
              <a:p>
                <a:pPr marL="0" indent="457200" algn="just" eaLnBrk="1" hangingPunct="1">
                  <a:spcBef>
                    <a:spcPts val="0"/>
                  </a:spcBef>
                  <a:buNone/>
                </a:pPr>
                <a:r>
                  <a:rPr lang="en-US" altLang="en-US" sz="2600" dirty="0">
                    <a:cs typeface="Times New Roman" panose="02020603050405020304" pitchFamily="18" charset="0"/>
                  </a:rPr>
                  <a:t>Then the cofactor of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baseline="-25000" dirty="0">
                    <a:cs typeface="Times New Roman" panose="02020603050405020304" pitchFamily="18" charset="0"/>
                  </a:rPr>
                  <a:t>1j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in A equals the cofactor of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baseline="-25000" dirty="0">
                    <a:cs typeface="Times New Roman" panose="02020603050405020304" pitchFamily="18" charset="0"/>
                  </a:rPr>
                  <a:t>j1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in A</a:t>
                </a:r>
                <a:r>
                  <a:rPr lang="en-US" altLang="en-US" sz="2600" baseline="30000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, because the cofactors involve </a:t>
                </a:r>
                <a:r>
                  <a:rPr lang="en-US" altLang="zh-CN" sz="2600" i="1" dirty="0" err="1">
                    <a:cs typeface="Times New Roman" panose="02020603050405020304" pitchFamily="18" charset="0"/>
                  </a:rPr>
                  <a:t>k×k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determinants.</a:t>
                </a:r>
              </a:p>
              <a:p>
                <a:pPr marL="0" indent="457200" algn="just" eaLnBrk="1" hangingPunct="1">
                  <a:spcBef>
                    <a:spcPts val="0"/>
                  </a:spcBef>
                  <a:buNone/>
                </a:pPr>
                <a:r>
                  <a:rPr lang="en-US" altLang="en-US" sz="2600" dirty="0">
                    <a:cs typeface="Times New Roman" panose="02020603050405020304" pitchFamily="18" charset="0"/>
                  </a:rPr>
                  <a:t>Hence the cofactor expansion of det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along the first row equals the cofactor expansion of det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baseline="30000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down the first column. That is,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600" baseline="30000" dirty="0">
                    <a:cs typeface="Times New Roman" panose="02020603050405020304" pitchFamily="18" charset="0"/>
                  </a:rPr>
                  <a:t>T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have equal determinants.</a:t>
                </a:r>
              </a:p>
              <a:p>
                <a:pPr marL="0" indent="457200" algn="just" eaLnBrk="1" hangingPunct="1">
                  <a:spcBef>
                    <a:spcPts val="0"/>
                  </a:spcBef>
                  <a:buNone/>
                </a:pPr>
                <a:r>
                  <a:rPr lang="en-US" altLang="en-US" sz="2600" dirty="0">
                    <a:cs typeface="Times New Roman" panose="02020603050405020304" pitchFamily="18" charset="0"/>
                  </a:rPr>
                  <a:t>Thus the theorem is true for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= 1, and the truth of the theorem for one value of n implies its truth for the next value of </a:t>
                </a:r>
                <a:r>
                  <a:rPr lang="en-US" altLang="en-US" sz="2600" i="1" dirty="0">
                    <a:cs typeface="Times New Roman" panose="02020603050405020304" pitchFamily="18" charset="0"/>
                  </a:rPr>
                  <a:t>n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. By the principle of induction, the theorem is true for all </a:t>
                </a:r>
                <a:r>
                  <a:rPr lang="en-US" altLang="zh-CN" sz="2600" dirty="0">
                    <a:cs typeface="Times New Roman" panose="02020603050405020304" pitchFamily="18" charset="0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en-US" sz="2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alt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altLang="en-US" sz="26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295400"/>
                <a:ext cx="8458200" cy="5105400"/>
              </a:xfrm>
              <a:blipFill>
                <a:blip r:embed="rId3"/>
                <a:stretch>
                  <a:fillRect l="-1297" t="-1195" r="-1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954722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DETERMINANTS AND MATRIX PRODUC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143000"/>
                <a:ext cx="8458200" cy="48006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700" b="1" dirty="0">
                    <a:solidFill>
                      <a:srgbClr val="077C97"/>
                    </a:solidFill>
                    <a:cs typeface="Times New Roman" panose="02020603050405020304" pitchFamily="18" charset="0"/>
                  </a:rPr>
                  <a:t>Theorem 6: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If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and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B 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are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7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en-US" sz="27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× </m:t>
                    </m:r>
                    <m:r>
                      <m:rPr>
                        <m:nor/>
                      </m:rPr>
                      <a:rPr lang="en-US" altLang="en-US" sz="27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en-US" sz="27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700" dirty="0">
                    <a:cs typeface="Times New Roman" panose="02020603050405020304" pitchFamily="18" charset="0"/>
                  </a:rPr>
                  <a:t>matrices, then 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B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= (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)(det </a:t>
                </a:r>
                <a:r>
                  <a:rPr lang="en-US" altLang="en-US" sz="27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en-US" sz="2700" dirty="0">
                    <a:cs typeface="Times New Roman" panose="02020603050405020304" pitchFamily="18" charset="0"/>
                  </a:rPr>
                  <a:t>).</a:t>
                </a:r>
                <a:endParaRPr lang="en-US" altLang="en-US" sz="2600" dirty="0"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en-US" sz="2700" b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en-US" sz="2300" dirty="0">
                    <a:cs typeface="Times New Roman" panose="02020603050405020304" pitchFamily="18" charset="0"/>
                  </a:rPr>
                  <a:t>                     </a:t>
                </a:r>
              </a:p>
              <a:p>
                <a:pPr eaLnBrk="1" hangingPunct="1"/>
                <a:r>
                  <a:rPr lang="en-US" altLang="en-US" sz="2600" b="1" dirty="0">
                    <a:cs typeface="Times New Roman" panose="02020603050405020304" pitchFamily="18" charset="0"/>
                  </a:rPr>
                  <a:t>Solution</a:t>
                </a:r>
                <a:r>
                  <a:rPr lang="en-US" altLang="en-US" sz="2600" dirty="0">
                    <a:cs typeface="Times New Roman" panose="02020603050405020304" pitchFamily="18" charset="0"/>
                  </a:rPr>
                  <a:t>   </a:t>
                </a:r>
              </a:p>
              <a:p>
                <a:pPr marL="0" indent="0" algn="ctr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457200" algn="just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457200" algn="just" eaLnBrk="1" hangingPunct="1"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and</a:t>
                </a:r>
              </a:p>
              <a:p>
                <a:pPr marL="0" indent="457200" algn="just" eaLnBrk="1" hangingPunct="1"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700" dirty="0">
                    <a:cs typeface="Times New Roman" panose="02020603050405020304" pitchFamily="18" charset="0"/>
                  </a:rPr>
                  <a:t>Since det A = 9 and det B = 5, </a:t>
                </a:r>
              </a:p>
              <a:p>
                <a:pPr marL="0" indent="457200" eaLnBrk="1" hangingPunct="1">
                  <a:spcBef>
                    <a:spcPts val="0"/>
                  </a:spcBef>
                  <a:buNone/>
                </a:pPr>
                <a:endParaRPr lang="en-US" altLang="en-US" sz="27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143000"/>
                <a:ext cx="8458200" cy="4800600"/>
              </a:xfrm>
              <a:blipFill>
                <a:blip r:embed="rId4"/>
                <a:stretch>
                  <a:fillRect l="-1369" t="-12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E04D5F7-89F3-44D1-BAC6-6BB4940F8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49315"/>
              </p:ext>
            </p:extLst>
          </p:nvPr>
        </p:nvGraphicFramePr>
        <p:xfrm>
          <a:off x="1752600" y="4507304"/>
          <a:ext cx="5360040" cy="37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5" imgW="2552400" imgH="177480" progId="Equation.DSMT4">
                  <p:embed/>
                </p:oleObj>
              </mc:Choice>
              <mc:Fallback>
                <p:oleObj name="Equation" r:id="rId5" imgW="255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4507304"/>
                        <a:ext cx="5360040" cy="372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6EFE054-1F6C-4AEA-AFF4-F98CBEB66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573053"/>
              </p:ext>
            </p:extLst>
          </p:nvPr>
        </p:nvGraphicFramePr>
        <p:xfrm>
          <a:off x="2057400" y="3314700"/>
          <a:ext cx="4106592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7" imgW="1955520" imgH="457200" progId="Equation.DSMT4">
                  <p:embed/>
                </p:oleObj>
              </mc:Choice>
              <mc:Fallback>
                <p:oleObj name="Equation" r:id="rId7" imgW="1955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3314700"/>
                        <a:ext cx="4106592" cy="9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0717906-12F4-4C25-91AD-0D56AC15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1653"/>
              </p:ext>
            </p:extLst>
          </p:nvPr>
        </p:nvGraphicFramePr>
        <p:xfrm>
          <a:off x="5105400" y="1935480"/>
          <a:ext cx="146664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9" imgW="698400" imgH="457200" progId="Equation.DSMT4">
                  <p:embed/>
                </p:oleObj>
              </mc:Choice>
              <mc:Fallback>
                <p:oleObj name="Equation" r:id="rId9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5400" y="1935480"/>
                        <a:ext cx="1466640" cy="9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82128AE-3338-4E43-A433-CB86F6EB4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20754"/>
              </p:ext>
            </p:extLst>
          </p:nvPr>
        </p:nvGraphicFramePr>
        <p:xfrm>
          <a:off x="6705768" y="1859280"/>
          <a:ext cx="2133432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11" imgW="1015920" imgH="457200" progId="Equation.DSMT4">
                  <p:embed/>
                </p:oleObj>
              </mc:Choice>
              <mc:Fallback>
                <p:oleObj name="Equation" r:id="rId11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05768" y="1859280"/>
                        <a:ext cx="2133432" cy="9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E5AB769-3B61-42C3-AE66-A5A645F01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01616"/>
              </p:ext>
            </p:extLst>
          </p:nvPr>
        </p:nvGraphicFramePr>
        <p:xfrm>
          <a:off x="1752600" y="5740400"/>
          <a:ext cx="4427136" cy="42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13" imgW="2108160" imgH="203040" progId="Equation.DSMT4">
                  <p:embed/>
                </p:oleObj>
              </mc:Choice>
              <mc:Fallback>
                <p:oleObj name="Equation" r:id="rId13" imgW="2108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2600" y="5740400"/>
                        <a:ext cx="4427136" cy="426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4D52DF37-8E31-4031-93D3-9E43BC6008D3}"/>
              </a:ext>
            </a:extLst>
          </p:cNvPr>
          <p:cNvSpPr txBox="1"/>
          <p:nvPr/>
        </p:nvSpPr>
        <p:spPr>
          <a:xfrm>
            <a:off x="609600" y="2108507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b="1" dirty="0">
                <a:latin typeface="+mn-lt"/>
                <a:cs typeface="Times New Roman" panose="02020603050405020304" pitchFamily="18" charset="0"/>
              </a:rPr>
              <a:t>Example 5 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Verify Theorem 6 for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456234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56</TotalTime>
  <Words>423</Words>
  <Application>Microsoft Office PowerPoint</Application>
  <PresentationFormat>全屏显示(4:3)</PresentationFormat>
  <Paragraphs>49</Paragraphs>
  <Slides>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6" baseType="lpstr">
      <vt:lpstr>Bookshelf Symbol 2</vt:lpstr>
      <vt:lpstr>Arial</vt:lpstr>
      <vt:lpstr>Arial Narrow</vt:lpstr>
      <vt:lpstr>Cambria Math</vt:lpstr>
      <vt:lpstr>Symbol</vt:lpstr>
      <vt:lpstr>Times New Roman</vt:lpstr>
      <vt:lpstr>Wingdings</vt:lpstr>
      <vt:lpstr>Blends</vt:lpstr>
      <vt:lpstr>Equation</vt:lpstr>
      <vt:lpstr>Determinants</vt:lpstr>
      <vt:lpstr>PROPERTIES OF DETERMINANTS</vt:lpstr>
      <vt:lpstr>PROPERTIES OF DETERMINANTS</vt:lpstr>
      <vt:lpstr>PROPERTIES OF DETERMINANTS</vt:lpstr>
      <vt:lpstr>PROPERTIES OF DETERMINANTS</vt:lpstr>
      <vt:lpstr>COLUMN OPERATIONS</vt:lpstr>
      <vt:lpstr>DETERMINANTS AND MATRIX PRODUCTS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程 旭</cp:lastModifiedBy>
  <cp:revision>1016</cp:revision>
  <dcterms:created xsi:type="dcterms:W3CDTF">2005-10-22T18:34:54Z</dcterms:created>
  <dcterms:modified xsi:type="dcterms:W3CDTF">2019-04-23T14:29:44Z</dcterms:modified>
</cp:coreProperties>
</file>